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FE2D97" w14:textId="4287BFDF" w:rsidR="00C01906" w:rsidRDefault="00F817F7" w:rsidP="00F817F7">
      <w:pPr>
        <w:spacing w:line="276" w:lineRule="auto"/>
        <w:ind w:left="284" w:right="2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ĐỀ</w:t>
      </w:r>
      <w:r w:rsidR="004628FF">
        <w:rPr>
          <w:rFonts w:ascii="Times New Roman" w:hAnsi="Times New Roman" w:cs="Times New Roman"/>
          <w:b/>
          <w:bCs/>
          <w:sz w:val="28"/>
          <w:szCs w:val="28"/>
        </w:rPr>
        <w:t xml:space="preserve"> ÔN TẬP GIỮA HỌC KÌ I</w:t>
      </w:r>
    </w:p>
    <w:p w14:paraId="3B714310" w14:textId="7473E9A7" w:rsidR="00A90B9F" w:rsidRPr="004628FF" w:rsidRDefault="00A90B9F" w:rsidP="00B333CF">
      <w:pPr>
        <w:spacing w:line="276" w:lineRule="auto"/>
        <w:ind w:left="284" w:right="2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 Số </w:t>
      </w:r>
      <w:r w:rsidR="00D364CC">
        <w:rPr>
          <w:rFonts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2AB92012" w14:textId="67297016" w:rsidR="00A4251C" w:rsidRPr="004628FF" w:rsidRDefault="008A7293" w:rsidP="008A7293">
      <w:pPr>
        <w:spacing w:line="276" w:lineRule="auto"/>
        <w:ind w:right="220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="00B333CF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Phần I: Khoanh vào chữ đặt trước câu trả lời đúng </w:t>
      </w:r>
      <w:r w:rsidR="00E939E2">
        <w:rPr>
          <w:rFonts w:ascii="Times New Roman" w:hAnsi="Times New Roman" w:cs="Times New Roman"/>
          <w:b/>
          <w:bCs/>
          <w:sz w:val="28"/>
          <w:szCs w:val="28"/>
        </w:rPr>
        <w:t>trong mỗi câu sau:</w:t>
      </w:r>
    </w:p>
    <w:p w14:paraId="2E2B97A3" w14:textId="00ECD45F" w:rsidR="00B333CF" w:rsidRPr="00ED1E25" w:rsidRDefault="004628FF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</w:t>
      </w:r>
      <w:r w:rsidR="00ED1E25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="00E939E2">
        <w:rPr>
          <w:rFonts w:ascii="Times New Roman" w:hAnsi="Times New Roman" w:cs="Times New Roman"/>
          <w:sz w:val="28"/>
          <w:szCs w:val="28"/>
        </w:rPr>
        <w:t xml:space="preserve">Trong phép tính </w:t>
      </w:r>
      <w:r w:rsidR="00D364CC" w:rsidRPr="00D364CC">
        <w:rPr>
          <w:rFonts w:ascii="Times New Roman" w:hAnsi="Times New Roman" w:cs="Times New Roman"/>
          <w:b/>
          <w:bCs/>
          <w:i/>
          <w:iCs/>
          <w:sz w:val="28"/>
          <w:szCs w:val="28"/>
        </w:rPr>
        <w:t>34 = 84 – 50</w:t>
      </w:r>
      <w:r w:rsidR="00D364CC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E939E2">
        <w:rPr>
          <w:rFonts w:ascii="Times New Roman" w:hAnsi="Times New Roman" w:cs="Times New Roman"/>
          <w:sz w:val="28"/>
          <w:szCs w:val="28"/>
        </w:rPr>
        <w:t xml:space="preserve">, số </w:t>
      </w:r>
      <w:r w:rsidR="00D364CC" w:rsidRPr="00D364CC">
        <w:rPr>
          <w:rFonts w:ascii="Times New Roman" w:hAnsi="Times New Roman" w:cs="Times New Roman"/>
          <w:b/>
          <w:bCs/>
          <w:i/>
          <w:iCs/>
          <w:sz w:val="28"/>
          <w:szCs w:val="28"/>
        </w:rPr>
        <w:t>34</w:t>
      </w:r>
      <w:r w:rsidR="00E939E2">
        <w:rPr>
          <w:rFonts w:ascii="Times New Roman" w:hAnsi="Times New Roman" w:cs="Times New Roman"/>
          <w:sz w:val="28"/>
          <w:szCs w:val="28"/>
        </w:rPr>
        <w:t xml:space="preserve"> được gọi là:</w:t>
      </w:r>
    </w:p>
    <w:p w14:paraId="4E3BE726" w14:textId="12FA9964" w:rsidR="00C01906" w:rsidRPr="00E939E2" w:rsidRDefault="00B333CF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 w:rsidRPr="00B333CF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="004628FF">
        <w:rPr>
          <w:rFonts w:ascii="Times New Roman" w:hAnsi="Times New Roman" w:cs="Times New Roman"/>
          <w:sz w:val="28"/>
          <w:szCs w:val="28"/>
        </w:rPr>
        <w:t xml:space="preserve">  </w:t>
      </w:r>
      <w:r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 w:rsidR="004628FF"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>Tổng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D364C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D364CC">
        <w:rPr>
          <w:rFonts w:ascii="Times New Roman" w:hAnsi="Times New Roman" w:cs="Times New Roman"/>
          <w:sz w:val="28"/>
          <w:szCs w:val="28"/>
        </w:rPr>
        <w:t xml:space="preserve">    </w:t>
      </w:r>
      <w:r w:rsidR="00ED1E25"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8A7293"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>Số trừ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</w:t>
      </w:r>
      <w:r w:rsidR="00D364CC">
        <w:rPr>
          <w:rFonts w:ascii="Times New Roman" w:hAnsi="Times New Roman" w:cs="Times New Roman"/>
          <w:sz w:val="28"/>
          <w:szCs w:val="28"/>
        </w:rPr>
        <w:t xml:space="preserve">   </w:t>
      </w:r>
      <w:r w:rsidR="00ED1E25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D364CC">
        <w:rPr>
          <w:rFonts w:ascii="Times New Roman" w:hAnsi="Times New Roman" w:cs="Times New Roman"/>
          <w:sz w:val="28"/>
          <w:szCs w:val="28"/>
        </w:rPr>
        <w:t>Hiệu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</w:t>
      </w:r>
      <w:r w:rsidR="008A7293">
        <w:rPr>
          <w:rFonts w:ascii="Times New Roman" w:hAnsi="Times New Roman" w:cs="Times New Roman"/>
          <w:sz w:val="28"/>
          <w:szCs w:val="28"/>
        </w:rPr>
        <w:t xml:space="preserve">       </w:t>
      </w:r>
      <w:r w:rsidR="00E939E2"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  <w:lang w:val="vi-VN"/>
        </w:rPr>
        <w:t>D.</w:t>
      </w:r>
      <w:r w:rsidR="00E939E2"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>Số bị trừ</w:t>
      </w:r>
    </w:p>
    <w:p w14:paraId="0170413B" w14:textId="72B25014" w:rsidR="00B333CF" w:rsidRDefault="004628FF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</w:t>
      </w:r>
      <w:r w:rsidR="00B333CF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 2</w:t>
      </w:r>
      <w:r w:rsidR="007A2CAE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: </w:t>
      </w:r>
      <w:r w:rsidR="00D364CC">
        <w:rPr>
          <w:rFonts w:ascii="Times New Roman" w:hAnsi="Times New Roman" w:cs="Times New Roman"/>
          <w:sz w:val="28"/>
          <w:szCs w:val="28"/>
        </w:rPr>
        <w:t>Tổng của 59 và 14 là:</w:t>
      </w:r>
    </w:p>
    <w:p w14:paraId="04CAA051" w14:textId="5C4B8362" w:rsidR="00ED1E25" w:rsidRPr="00ED1E25" w:rsidRDefault="00ED1E25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>7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</w:t>
      </w:r>
      <w:r w:rsidR="00D364CC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>45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</w:t>
      </w:r>
      <w:r w:rsidR="00E939E2"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>63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D364CC">
        <w:rPr>
          <w:rFonts w:ascii="Times New Roman" w:hAnsi="Times New Roman" w:cs="Times New Roman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="00D364CC">
        <w:rPr>
          <w:rFonts w:ascii="Times New Roman" w:hAnsi="Times New Roman" w:cs="Times New Roman"/>
          <w:sz w:val="28"/>
          <w:szCs w:val="28"/>
        </w:rPr>
        <w:t>36</w:t>
      </w:r>
    </w:p>
    <w:p w14:paraId="69A9A74B" w14:textId="30A32C1F" w:rsidR="00ED1E25" w:rsidRPr="00E939E2" w:rsidRDefault="00ED1E25" w:rsidP="00AA3632">
      <w:pPr>
        <w:tabs>
          <w:tab w:val="left" w:leader="dot" w:pos="4962"/>
          <w:tab w:val="left" w:leader="dot" w:pos="11057"/>
        </w:tabs>
        <w:spacing w:line="360" w:lineRule="auto"/>
        <w:ind w:right="36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293D5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628FF"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</w:t>
      </w:r>
      <w:r w:rsidR="00B333CF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 </w:t>
      </w:r>
      <w:r w:rsidR="009375CF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3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D364CC">
        <w:rPr>
          <w:rFonts w:ascii="Times New Roman" w:hAnsi="Times New Roman" w:cs="Times New Roman"/>
          <w:sz w:val="28"/>
          <w:szCs w:val="28"/>
        </w:rPr>
        <w:t>8dm ……. 7dm8cm. Dấu so sánh thích hợp điền vào chỗ trống là:</w:t>
      </w:r>
    </w:p>
    <w:p w14:paraId="6928AA0F" w14:textId="49C0EFEA" w:rsidR="00B333CF" w:rsidRPr="00A81FA6" w:rsidRDefault="00ED1E25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>&lt;</w:t>
      </w:r>
      <w:r w:rsidRPr="00B333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939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364CC">
        <w:rPr>
          <w:rFonts w:ascii="Times New Roman" w:hAnsi="Times New Roman" w:cs="Times New Roman"/>
          <w:sz w:val="28"/>
          <w:szCs w:val="28"/>
        </w:rPr>
        <w:t>&gt;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</w:rPr>
        <w:t xml:space="preserve">   C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D364CC">
        <w:rPr>
          <w:rFonts w:ascii="Times New Roman" w:hAnsi="Times New Roman" w:cs="Times New Roman"/>
          <w:sz w:val="28"/>
          <w:szCs w:val="28"/>
        </w:rPr>
        <w:t xml:space="preserve">=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E939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="00D364CC">
        <w:rPr>
          <w:rFonts w:ascii="Times New Roman" w:hAnsi="Times New Roman" w:cs="Times New Roman"/>
          <w:sz w:val="28"/>
          <w:szCs w:val="28"/>
        </w:rPr>
        <w:t>Không có đáp án</w:t>
      </w:r>
    </w:p>
    <w:p w14:paraId="06BC465F" w14:textId="62C0323F" w:rsidR="009375CF" w:rsidRDefault="007D647D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u w:val="single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02548CDB" wp14:editId="3597E476">
                <wp:simplePos x="0" y="0"/>
                <wp:positionH relativeFrom="column">
                  <wp:posOffset>845820</wp:posOffset>
                </wp:positionH>
                <wp:positionV relativeFrom="paragraph">
                  <wp:posOffset>443865</wp:posOffset>
                </wp:positionV>
                <wp:extent cx="4469130" cy="899160"/>
                <wp:effectExtent l="19050" t="38100" r="26670" b="53340"/>
                <wp:wrapNone/>
                <wp:docPr id="22" name="Group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69130" cy="899160"/>
                          <a:chOff x="0" y="0"/>
                          <a:chExt cx="4469130" cy="899160"/>
                        </a:xfrm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0"/>
                            <a:ext cx="3928110" cy="899160"/>
                            <a:chOff x="0" y="0"/>
                            <a:chExt cx="3928110" cy="899160"/>
                          </a:xfrm>
                        </wpg:grpSpPr>
                        <wpg:grpSp>
                          <wpg:cNvPr id="16" name="Group 16"/>
                          <wpg:cNvGrpSpPr/>
                          <wpg:grpSpPr>
                            <a:xfrm>
                              <a:off x="0" y="0"/>
                              <a:ext cx="3928110" cy="899160"/>
                              <a:chOff x="0" y="0"/>
                              <a:chExt cx="3928110" cy="899160"/>
                            </a:xfrm>
                          </wpg:grpSpPr>
                          <wpg:grpSp>
                            <wpg:cNvPr id="12" name="Group 12"/>
                            <wpg:cNvGrpSpPr/>
                            <wpg:grpSpPr>
                              <a:xfrm>
                                <a:off x="0" y="0"/>
                                <a:ext cx="2724150" cy="899160"/>
                                <a:chOff x="0" y="0"/>
                                <a:chExt cx="2724150" cy="899160"/>
                              </a:xfrm>
                            </wpg:grpSpPr>
                            <wpg:grpSp>
                              <wpg:cNvPr id="10" name="Group 10"/>
                              <wpg:cNvGrpSpPr/>
                              <wpg:grpSpPr>
                                <a:xfrm>
                                  <a:off x="0" y="53340"/>
                                  <a:ext cx="1924050" cy="845820"/>
                                  <a:chOff x="0" y="0"/>
                                  <a:chExt cx="1924050" cy="845820"/>
                                </a:xfrm>
                              </wpg:grpSpPr>
                              <wpg:grpSp>
                                <wpg:cNvPr id="8" name="Group 8"/>
                                <wpg:cNvGrpSpPr/>
                                <wpg:grpSpPr>
                                  <a:xfrm>
                                    <a:off x="0" y="0"/>
                                    <a:ext cx="1924050" cy="845820"/>
                                    <a:chOff x="0" y="0"/>
                                    <a:chExt cx="1924050" cy="845820"/>
                                  </a:xfrm>
                                </wpg:grpSpPr>
                                <wpg:grpSp>
                                  <wpg:cNvPr id="5" name="Group 5"/>
                                  <wpg:cNvGrpSpPr/>
                                  <wpg:grpSpPr>
                                    <a:xfrm>
                                      <a:off x="0" y="0"/>
                                      <a:ext cx="792480" cy="845820"/>
                                      <a:chOff x="0" y="0"/>
                                      <a:chExt cx="1013460" cy="868680"/>
                                    </a:xfrm>
                                  </wpg:grpSpPr>
                                  <wps:wsp>
                                    <wps:cNvPr id="2" name="Explosion: 8 Points 2"/>
                                    <wps:cNvSpPr/>
                                    <wps:spPr>
                                      <a:xfrm>
                                        <a:off x="0" y="0"/>
                                        <a:ext cx="1013460" cy="868680"/>
                                      </a:xfrm>
                                      <a:prstGeom prst="irregularSeal1">
                                        <a:avLst/>
                                      </a:prstGeom>
                                    </wps:spPr>
                                    <wps:style>
                                      <a:lnRef idx="2">
                                        <a:schemeClr val="dk1"/>
                                      </a:lnRef>
                                      <a:fillRef idx="1">
                                        <a:schemeClr val="lt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" name="Text Box 4"/>
                                    <wps:cNvSpPr txBox="1"/>
                                    <wps:spPr>
                                      <a:xfrm>
                                        <a:off x="289560" y="297180"/>
                                        <a:ext cx="457200" cy="25908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solidFill>
                                          <a:schemeClr val="bg1"/>
                                        </a:solidFill>
                                      </a:ln>
                                    </wps:spPr>
                                    <wps:txbx>
                                      <w:txbxContent>
                                        <w:p w14:paraId="1A590E89" w14:textId="70A7AADE" w:rsidR="00F5149E" w:rsidRPr="00F5149E" w:rsidRDefault="00F5149E" w:rsidP="00F5149E">
                                          <w:pPr>
                                            <w:jc w:val="center"/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F5149E"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bCs/>
                                              <w:sz w:val="24"/>
                                              <w:szCs w:val="24"/>
                                            </w:rPr>
                                            <w:t>99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7" name="Straight Arrow Connector 7"/>
                                  <wps:cNvCnPr/>
                                  <wps:spPr>
                                    <a:xfrm>
                                      <a:off x="659130" y="396240"/>
                                      <a:ext cx="126492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9" name="Text Box 9"/>
                                <wps:cNvSpPr txBox="1"/>
                                <wps:spPr>
                                  <a:xfrm>
                                    <a:off x="925830" y="106680"/>
                                    <a:ext cx="762000" cy="266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solidFill>
                                      <a:schemeClr val="bg1"/>
                                    </a:solidFill>
                                  </a:ln>
                                </wps:spPr>
                                <wps:txbx>
                                  <w:txbxContent>
                                    <w:p w14:paraId="7DD6DB0C" w14:textId="6B21E64B" w:rsidR="00F5149E" w:rsidRPr="00F5149E" w:rsidRDefault="00F5149E" w:rsidP="00F5149E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  <w:b/>
                                          <w:bCs/>
                                          <w:sz w:val="24"/>
                                          <w:szCs w:val="24"/>
                                        </w:rPr>
                                      </w:pPr>
                                      <w:r w:rsidRPr="00F5149E">
                                        <w:rPr>
                                          <w:rFonts w:ascii="Times New Roman" w:hAnsi="Times New Roman" w:cs="Times New Roman"/>
                                          <w:b/>
                                          <w:bCs/>
                                          <w:sz w:val="24"/>
                                          <w:szCs w:val="24"/>
                                        </w:rPr>
                                        <w:t>- 2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1" name="Explosion: 8 Points 11"/>
                              <wps:cNvSpPr/>
                              <wps:spPr>
                                <a:xfrm>
                                  <a:off x="1779270" y="0"/>
                                  <a:ext cx="944880" cy="838200"/>
                                </a:xfrm>
                                <a:prstGeom prst="irregularSeal1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" name="Straight Arrow Connector 15"/>
                            <wps:cNvCnPr/>
                            <wps:spPr>
                              <a:xfrm>
                                <a:off x="2632710" y="449580"/>
                                <a:ext cx="12954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9" name="Text Box 19"/>
                          <wps:cNvSpPr txBox="1"/>
                          <wps:spPr>
                            <a:xfrm>
                              <a:off x="2937510" y="160020"/>
                              <a:ext cx="716280" cy="2667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schemeClr val="bg1"/>
                              </a:solidFill>
                            </a:ln>
                          </wps:spPr>
                          <wps:txbx>
                            <w:txbxContent>
                              <w:p w14:paraId="643B15A2" w14:textId="52E2DFCA" w:rsidR="007D647D" w:rsidRPr="007D647D" w:rsidRDefault="007D647D" w:rsidP="007D647D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7D647D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+ 1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1" name="Rectangle 21"/>
                        <wps:cNvSpPr/>
                        <wps:spPr>
                          <a:xfrm>
                            <a:off x="3928110" y="175260"/>
                            <a:ext cx="541020" cy="5410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2548CDB" id="Group 22" o:spid="_x0000_s1026" style="position:absolute;left:0;text-align:left;margin-left:66.6pt;margin-top:34.95pt;width:351.9pt;height:70.8pt;z-index:251694080" coordsize="44691,8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">
                <v:group id="Group 20" o:spid="_x0000_s1027" style="position:absolute;width:39281;height:8991" coordsize="39281,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group id="Group 16" o:spid="_x0000_s1028" style="position:absolute;width:39281;height:8991" coordsize="39281,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group id="Group 12" o:spid="_x0000_s1029" style="position:absolute;width:27241;height:8991" coordsize="27241,89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<v:group id="Group 10" o:spid="_x0000_s1030" style="position:absolute;top:533;width:19240;height:8458" coordsize="19240,8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<v:group id="Group 8" o:spid="_x0000_s1031" style="position:absolute;width:19240;height:8458" coordsize="19240,8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    <v:group id="Group 5" o:spid="_x0000_s1032" style="position:absolute;width:7924;height:8458" coordsize="10134,8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  <v:shapetype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                  <v:stroke joinstyle="miter"/>
                              <v:path gradientshapeok="t" o:connecttype="custom" o:connectlocs="14522,0;0,8615;8485,21600;21600,13290" o:connectangles="270,180,90,0" textboxrect="4627,6320,16702,13937"/>
                            </v:shapetype>
                            <v:shape id="Explosion: 8 Points 2" o:spid="_x0000_s1033" type="#_x0000_t71" style="position:absolute;width:10134;height:86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" fillcolor="white [3201]" strokecolor="black [3200]" strokeweight="1pt"/>
                            <v:shapetype id="_x0000_t202" coordsize="21600,21600" o:spt="202" path="m,l,21600r21600,l21600,xe">
                              <v:stroke joinstyle="miter"/>
                              <v:path gradientshapeok="t" o:connecttype="rect"/>
                            </v:shapetype>
                            <v:shape id="Text Box 4" o:spid="_x0000_s1034" type="#_x0000_t202" style="position:absolute;left:2895;top:2971;width:457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" fillcolor="white [3201]" strokecolor="white [3212]" strokeweight=".5pt">
                              <v:textbox>
                                <w:txbxContent>
                                  <w:p w14:paraId="1A590E89" w14:textId="70A7AADE" w:rsidR="00F5149E" w:rsidRPr="00F5149E" w:rsidRDefault="00F5149E" w:rsidP="00F5149E">
                                    <w:pPr>
                                      <w:jc w:val="center"/>
                                      <w:rPr>
                                        <w:rFonts w:ascii="Times New Roman" w:hAnsi="Times New Roman" w:cs="Times New Roma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</w:pPr>
                                    <w:r w:rsidRPr="00F5149E">
                                      <w:rPr>
                                        <w:rFonts w:ascii="Times New Roman" w:hAnsi="Times New Roman" w:cs="Times New Roman"/>
                                        <w:b/>
                                        <w:bCs/>
                                        <w:sz w:val="24"/>
                                        <w:szCs w:val="24"/>
                                      </w:rPr>
                                      <w:t>99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7" o:spid="_x0000_s1035" type="#_x0000_t32" style="position:absolute;left:6591;top:3962;width:126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" strokecolor="black [3200]" strokeweight=".5pt">
                            <v:stroke endarrow="block" joinstyle="miter"/>
                          </v:shape>
                        </v:group>
                        <v:shape id="Text Box 9" o:spid="_x0000_s1036" type="#_x0000_t202" style="position:absolute;left:9258;top:1066;width:7620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" fillcolor="white [3201]" strokecolor="white [3212]" strokeweight=".5pt">
                          <v:textbox>
                            <w:txbxContent>
                              <w:p w14:paraId="7DD6DB0C" w14:textId="6B21E64B" w:rsidR="00F5149E" w:rsidRPr="00F5149E" w:rsidRDefault="00F5149E" w:rsidP="00F5149E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4"/>
                                    <w:szCs w:val="24"/>
                                  </w:rPr>
                                </w:pPr>
                                <w:r w:rsidRPr="00F5149E">
                                  <w:rPr>
                                    <w:rFonts w:ascii="Times New Roman" w:hAnsi="Times New Roman" w:cs="Times New Roman"/>
                                    <w:b/>
                                    <w:bCs/>
                                    <w:sz w:val="24"/>
                                    <w:szCs w:val="24"/>
                                  </w:rPr>
                                  <w:t>- 23</w:t>
                                </w:r>
                              </w:p>
                            </w:txbxContent>
                          </v:textbox>
                        </v:shape>
                      </v:group>
                      <v:shape id="Explosion: 8 Points 11" o:spid="_x0000_s1037" type="#_x0000_t71" style="position:absolute;left:17792;width:9449;height:83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" fillcolor="white [3201]" strokecolor="black [3200]" strokeweight="1pt"/>
                    </v:group>
                    <v:shape id="Straight Arrow Connector 15" o:spid="_x0000_s1038" type="#_x0000_t32" style="position:absolute;left:26327;top:4495;width:129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" strokecolor="black [3200]" strokeweight=".5pt">
                      <v:stroke endarrow="block" joinstyle="miter"/>
                    </v:shape>
                  </v:group>
                  <v:shape id="Text Box 19" o:spid="_x0000_s1039" type="#_x0000_t202" style="position:absolute;left:29375;top:1600;width:716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" fillcolor="white [3201]" strokecolor="white [3212]" strokeweight=".5pt">
                    <v:textbox>
                      <w:txbxContent>
                        <w:p w14:paraId="643B15A2" w14:textId="52E2DFCA" w:rsidR="007D647D" w:rsidRPr="007D647D" w:rsidRDefault="007D647D" w:rsidP="007D647D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bCs/>
                              <w:sz w:val="24"/>
                              <w:szCs w:val="24"/>
                            </w:rPr>
                          </w:pPr>
                          <w:r w:rsidRPr="007D647D">
                            <w:rPr>
                              <w:rFonts w:ascii="Times New Roman" w:hAnsi="Times New Roman" w:cs="Times New Roman"/>
                              <w:b/>
                              <w:bCs/>
                              <w:sz w:val="24"/>
                              <w:szCs w:val="24"/>
                            </w:rPr>
                            <w:t>+ 15</w:t>
                          </w:r>
                        </w:p>
                      </w:txbxContent>
                    </v:textbox>
                  </v:shape>
                </v:group>
                <v:rect id="Rectangle 21" o:spid="_x0000_s1040" style="position:absolute;left:39281;top:1752;width:5410;height:54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" fillcolor="white [3201]" strokecolor="black [3200]" strokeweight="1pt"/>
              </v:group>
            </w:pict>
          </mc:Fallback>
        </mc:AlternateContent>
      </w:r>
      <w:r w:rsidR="004628FF"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</w:t>
      </w:r>
      <w:r w:rsidR="00B333CF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 4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F5149E">
        <w:rPr>
          <w:rFonts w:ascii="Times New Roman" w:hAnsi="Times New Roman" w:cs="Times New Roman"/>
          <w:sz w:val="28"/>
          <w:szCs w:val="28"/>
        </w:rPr>
        <w:t xml:space="preserve">Số thích hợp điền vào </w:t>
      </w:r>
      <w:r w:rsidR="00F5149E" w:rsidRPr="00F5149E">
        <w:rPr>
          <w:rFonts w:ascii="Times New Roman" w:hAnsi="Times New Roman" w:cs="Times New Roman"/>
          <w:position w:val="-12"/>
          <w:sz w:val="28"/>
          <w:szCs w:val="28"/>
        </w:rPr>
        <w:object w:dxaOrig="320" w:dyaOrig="440" w14:anchorId="40CE88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22.5pt" o:ole="">
            <v:imagedata r:id="rId8" o:title=""/>
          </v:shape>
          <o:OLEObject Type="Embed" ProgID="Equation.DSMT4" ShapeID="_x0000_i1025" DrawAspect="Content" ObjectID="_1665233884" r:id="rId9"/>
        </w:object>
      </w:r>
      <w:r w:rsidR="00F5149E">
        <w:rPr>
          <w:rFonts w:ascii="Times New Roman" w:hAnsi="Times New Roman" w:cs="Times New Roman"/>
          <w:sz w:val="28"/>
          <w:szCs w:val="28"/>
        </w:rPr>
        <w:t xml:space="preserve"> trong sơ đồ dưới đây?</w:t>
      </w:r>
    </w:p>
    <w:p w14:paraId="48141C9F" w14:textId="5DFCB54F" w:rsidR="00F5149E" w:rsidRPr="00A81FA6" w:rsidRDefault="00F5149E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               </w:t>
      </w:r>
    </w:p>
    <w:p w14:paraId="2AEA467A" w14:textId="77777777" w:rsidR="00F5149E" w:rsidRDefault="007A55AE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ED1E2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5BCCA2F" w14:textId="77777777" w:rsidR="00F5149E" w:rsidRDefault="00F5149E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</w:p>
    <w:p w14:paraId="778BFDDB" w14:textId="5F08B0C4" w:rsidR="009375CF" w:rsidRPr="00ED1E25" w:rsidRDefault="00ED1E25" w:rsidP="00AA3632">
      <w:pPr>
        <w:tabs>
          <w:tab w:val="left" w:leader="dot" w:pos="4962"/>
          <w:tab w:val="left" w:leader="dot" w:pos="11057"/>
        </w:tabs>
        <w:spacing w:line="360" w:lineRule="auto"/>
        <w:ind w:left="284" w:right="36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7D647D">
        <w:rPr>
          <w:rFonts w:ascii="Times New Roman" w:hAnsi="Times New Roman" w:cs="Times New Roman"/>
          <w:sz w:val="28"/>
          <w:szCs w:val="28"/>
        </w:rPr>
        <w:t xml:space="preserve">    </w:t>
      </w:r>
      <w:r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D647D">
        <w:rPr>
          <w:rFonts w:ascii="Times New Roman" w:hAnsi="Times New Roman" w:cs="Times New Roman"/>
          <w:sz w:val="28"/>
          <w:szCs w:val="28"/>
        </w:rPr>
        <w:t>82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</w:t>
      </w:r>
      <w:r w:rsidR="00E939E2">
        <w:rPr>
          <w:rFonts w:ascii="Times New Roman" w:hAnsi="Times New Roman" w:cs="Times New Roman"/>
          <w:sz w:val="28"/>
          <w:szCs w:val="28"/>
        </w:rPr>
        <w:t xml:space="preserve"> </w:t>
      </w:r>
      <w:r w:rsidR="007D647D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vi-VN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D647D">
        <w:rPr>
          <w:rFonts w:ascii="Times New Roman" w:hAnsi="Times New Roman" w:cs="Times New Roman"/>
          <w:sz w:val="28"/>
          <w:szCs w:val="28"/>
        </w:rPr>
        <w:t>90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</w:t>
      </w:r>
      <w:r w:rsidR="007D647D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="007D647D">
        <w:rPr>
          <w:rFonts w:ascii="Times New Roman" w:hAnsi="Times New Roman" w:cs="Times New Roman"/>
          <w:sz w:val="28"/>
          <w:szCs w:val="28"/>
        </w:rPr>
        <w:t>81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7D647D">
        <w:rPr>
          <w:rFonts w:ascii="Times New Roman" w:hAnsi="Times New Roman" w:cs="Times New Roman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="007D647D">
        <w:rPr>
          <w:rFonts w:ascii="Times New Roman" w:hAnsi="Times New Roman" w:cs="Times New Roman"/>
          <w:sz w:val="28"/>
          <w:szCs w:val="28"/>
        </w:rPr>
        <w:t>91</w:t>
      </w:r>
      <w:r w:rsidR="00E939E2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B99E7CF" w14:textId="7C270019" w:rsidR="008A7293" w:rsidRDefault="004628FF" w:rsidP="00AA3632">
      <w:pPr>
        <w:tabs>
          <w:tab w:val="left" w:leader="dot" w:pos="4962"/>
          <w:tab w:val="left" w:leader="dot" w:pos="11057"/>
        </w:tabs>
        <w:spacing w:after="0"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Bài </w:t>
      </w:r>
      <w:r w:rsidR="00E63461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5</w:t>
      </w:r>
      <w:r w:rsidR="00B333CF" w:rsidRPr="004129C7">
        <w:rPr>
          <w:rFonts w:ascii="Times New Roman" w:hAnsi="Times New Roman" w:cs="Times New Roman"/>
          <w:b/>
          <w:bCs/>
          <w:sz w:val="28"/>
          <w:szCs w:val="28"/>
          <w:lang w:val="vi-VN"/>
        </w:rPr>
        <w:t>: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D647D">
        <w:rPr>
          <w:rFonts w:ascii="Times New Roman" w:hAnsi="Times New Roman" w:cs="Times New Roman"/>
          <w:sz w:val="28"/>
          <w:szCs w:val="28"/>
        </w:rPr>
        <w:t>Mảnh vài xanh dài 75dm. Mảnh vải đỏ ngắn hơn mảnh vải xanh 40cm. Hỏi mảnh vải đó dài bao nhiêu đề-xi-mét?</w:t>
      </w:r>
    </w:p>
    <w:p w14:paraId="7F3BC3C7" w14:textId="2B94203E" w:rsidR="007D647D" w:rsidRPr="007D647D" w:rsidRDefault="007D647D" w:rsidP="00AA3632">
      <w:pPr>
        <w:tabs>
          <w:tab w:val="left" w:leader="dot" w:pos="4962"/>
          <w:tab w:val="left" w:leader="dot" w:pos="11057"/>
        </w:tabs>
        <w:spacing w:after="0" w:line="360" w:lineRule="auto"/>
        <w:ind w:left="284" w:right="361"/>
        <w:rPr>
          <w:rFonts w:ascii="Times New Roman" w:hAnsi="Times New Roman" w:cs="Times New Roman"/>
          <w:sz w:val="28"/>
          <w:szCs w:val="28"/>
        </w:rPr>
      </w:pPr>
      <w:r w:rsidRPr="007D647D">
        <w:rPr>
          <w:rFonts w:ascii="Times New Roman" w:hAnsi="Times New Roman" w:cs="Times New Roman"/>
          <w:sz w:val="28"/>
          <w:szCs w:val="28"/>
        </w:rPr>
        <w:t>Đáp số đúng của bài toán là:</w:t>
      </w:r>
    </w:p>
    <w:p w14:paraId="145945AC" w14:textId="77777777" w:rsidR="007D647D" w:rsidRDefault="00ED1E25" w:rsidP="007D647D">
      <w:pPr>
        <w:tabs>
          <w:tab w:val="left" w:leader="dot" w:pos="4962"/>
          <w:tab w:val="left" w:leader="dot" w:pos="11057"/>
        </w:tabs>
        <w:spacing w:after="120" w:line="276" w:lineRule="auto"/>
        <w:ind w:left="284" w:right="361"/>
        <w:rPr>
          <w:rFonts w:ascii="Times New Roman" w:hAnsi="Times New Roman" w:cs="Times New Roman"/>
          <w:noProof/>
          <w:sz w:val="28"/>
          <w:szCs w:val="28"/>
        </w:rPr>
      </w:pPr>
      <w:r w:rsidRPr="00B333CF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333CF">
        <w:rPr>
          <w:rFonts w:ascii="Times New Roman" w:hAnsi="Times New Roman" w:cs="Times New Roman"/>
          <w:sz w:val="28"/>
          <w:szCs w:val="28"/>
          <w:lang w:val="vi-VN"/>
        </w:rPr>
        <w:t>A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D647D">
        <w:rPr>
          <w:rFonts w:ascii="Times New Roman" w:hAnsi="Times New Roman" w:cs="Times New Roman"/>
          <w:sz w:val="28"/>
          <w:szCs w:val="28"/>
        </w:rPr>
        <w:t>35dm</w:t>
      </w:r>
      <w:r w:rsidRPr="00B333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</w:t>
      </w:r>
      <w:r w:rsidR="007D647D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>B</w:t>
      </w:r>
      <w:r w:rsidR="007D647D">
        <w:rPr>
          <w:rFonts w:ascii="Times New Roman" w:hAnsi="Times New Roman" w:cs="Times New Roman"/>
          <w:sz w:val="28"/>
          <w:szCs w:val="28"/>
        </w:rPr>
        <w:t>. 71dm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</w:t>
      </w:r>
      <w:r w:rsidR="007D647D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>C</w:t>
      </w:r>
      <w:r w:rsidR="007D647D">
        <w:rPr>
          <w:rFonts w:ascii="Times New Roman" w:hAnsi="Times New Roman" w:cs="Times New Roman"/>
          <w:sz w:val="28"/>
          <w:szCs w:val="28"/>
        </w:rPr>
        <w:t>. 71cm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7D647D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D. </w:t>
      </w:r>
      <w:r w:rsidR="007D647D">
        <w:rPr>
          <w:rFonts w:ascii="Times New Roman" w:hAnsi="Times New Roman" w:cs="Times New Roman"/>
          <w:sz w:val="28"/>
          <w:szCs w:val="28"/>
        </w:rPr>
        <w:t>35cm</w:t>
      </w:r>
    </w:p>
    <w:p w14:paraId="78BCEFDD" w14:textId="4BC78623" w:rsidR="007A55AE" w:rsidRPr="007D647D" w:rsidRDefault="00F60FF2" w:rsidP="007D647D">
      <w:pPr>
        <w:tabs>
          <w:tab w:val="left" w:leader="dot" w:pos="4962"/>
          <w:tab w:val="left" w:leader="dot" w:pos="11057"/>
        </w:tabs>
        <w:spacing w:after="120" w:line="276" w:lineRule="auto"/>
        <w:ind w:left="284" w:right="361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95104" behindDoc="0" locked="0" layoutInCell="1" allowOverlap="1" wp14:anchorId="0AB4AF8C" wp14:editId="1966516A">
            <wp:simplePos x="0" y="0"/>
            <wp:positionH relativeFrom="column">
              <wp:posOffset>4164330</wp:posOffset>
            </wp:positionH>
            <wp:positionV relativeFrom="paragraph">
              <wp:posOffset>220980</wp:posOffset>
            </wp:positionV>
            <wp:extent cx="2118360" cy="1293495"/>
            <wp:effectExtent l="0" t="0" r="0" b="190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129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2F13" w:rsidRPr="00DD2F13">
        <w:rPr>
          <w:rFonts w:ascii="Times New Roman" w:hAnsi="Times New Roman" w:cs="Times New Roman"/>
          <w:b/>
          <w:bCs/>
          <w:sz w:val="28"/>
          <w:szCs w:val="28"/>
          <w:u w:val="single"/>
        </w:rPr>
        <w:t>Bài</w:t>
      </w:r>
      <w:r w:rsidR="00E63461" w:rsidRPr="00DD2F13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 6</w:t>
      </w:r>
      <w:r w:rsidR="00E63461">
        <w:rPr>
          <w:rFonts w:ascii="Times New Roman" w:hAnsi="Times New Roman" w:cs="Times New Roman"/>
          <w:b/>
          <w:bCs/>
          <w:sz w:val="28"/>
          <w:szCs w:val="28"/>
          <w:lang w:val="vi-VN"/>
        </w:rPr>
        <w:t xml:space="preserve">: </w:t>
      </w:r>
      <w:r w:rsidR="007D647D">
        <w:rPr>
          <w:rFonts w:ascii="Times New Roman" w:hAnsi="Times New Roman" w:cs="Times New Roman"/>
          <w:sz w:val="28"/>
          <w:szCs w:val="28"/>
        </w:rPr>
        <w:t>Hình bên có bao nhiêu hình tam giác và bao nhiêu hình tứ giác?</w:t>
      </w:r>
    </w:p>
    <w:p w14:paraId="0C2C4058" w14:textId="24B99028" w:rsidR="007D647D" w:rsidRPr="00F60FF2" w:rsidRDefault="00E939E2" w:rsidP="00F60FF2">
      <w:pPr>
        <w:tabs>
          <w:tab w:val="left" w:pos="2184"/>
        </w:tabs>
        <w:spacing w:after="120" w:line="360" w:lineRule="auto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         </w:t>
      </w:r>
      <w:r w:rsidRPr="00E939E2">
        <w:rPr>
          <w:rFonts w:ascii="Times New Roman" w:hAnsi="Times New Roman" w:cs="Times New Roman"/>
          <w:sz w:val="28"/>
          <w:szCs w:val="28"/>
        </w:rPr>
        <w:t xml:space="preserve">A. </w:t>
      </w:r>
      <w:r w:rsidR="007D647D">
        <w:rPr>
          <w:rFonts w:ascii="Times New Roman" w:hAnsi="Times New Roman" w:cs="Times New Roman"/>
          <w:sz w:val="28"/>
          <w:szCs w:val="28"/>
        </w:rPr>
        <w:t>4 hình tam giác và 1 hình tứ giác.</w:t>
      </w:r>
    </w:p>
    <w:p w14:paraId="009DA989" w14:textId="76D0F638" w:rsidR="007D647D" w:rsidRDefault="007D647D" w:rsidP="00F60FF2">
      <w:pPr>
        <w:tabs>
          <w:tab w:val="left" w:pos="2184"/>
        </w:tabs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B. 3 hình tam giác và 2 hình tứ giác.</w:t>
      </w:r>
    </w:p>
    <w:p w14:paraId="7FD2DDB8" w14:textId="6CD8AEE4" w:rsidR="00E939E2" w:rsidRPr="00E939E2" w:rsidRDefault="007D647D" w:rsidP="00F817F7">
      <w:pPr>
        <w:tabs>
          <w:tab w:val="left" w:pos="2184"/>
        </w:tabs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C. 4 hình tam giác và 2 hình tứ giác.</w:t>
      </w:r>
    </w:p>
    <w:p w14:paraId="2997FF86" w14:textId="1183CBF0" w:rsidR="00B333CF" w:rsidRPr="004628FF" w:rsidRDefault="008A7293" w:rsidP="002D7A4C">
      <w:pPr>
        <w:tabs>
          <w:tab w:val="left" w:pos="2184"/>
        </w:tabs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 w:rsidRPr="00E939E2">
        <w:rPr>
          <w:rFonts w:ascii="Times New Roman" w:hAnsi="Times New Roman" w:cs="Times New Roman"/>
          <w:sz w:val="28"/>
          <w:szCs w:val="28"/>
        </w:rPr>
        <w:lastRenderedPageBreak/>
        <w:t xml:space="preserve">   </w:t>
      </w:r>
      <w:r w:rsidR="00F60FF2">
        <w:rPr>
          <w:rFonts w:ascii="Times New Roman" w:hAnsi="Times New Roman" w:cs="Times New Roman"/>
          <w:sz w:val="28"/>
          <w:szCs w:val="28"/>
        </w:rPr>
        <w:t xml:space="preserve"> </w:t>
      </w:r>
      <w:r w:rsidR="00B333CF" w:rsidRPr="004129C7">
        <w:rPr>
          <w:rFonts w:ascii="Times New Roman" w:hAnsi="Times New Roman" w:cs="Times New Roman"/>
          <w:b/>
          <w:bCs/>
          <w:sz w:val="28"/>
          <w:szCs w:val="28"/>
          <w:lang w:val="vi-VN"/>
        </w:rPr>
        <w:t>Phần II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: </w:t>
      </w:r>
      <w:r w:rsidR="00A1606A">
        <w:rPr>
          <w:rFonts w:ascii="Times New Roman" w:hAnsi="Times New Roman" w:cs="Times New Roman"/>
          <w:b/>
          <w:bCs/>
          <w:sz w:val="28"/>
          <w:szCs w:val="28"/>
        </w:rPr>
        <w:t>Giải các bài toán sau:</w:t>
      </w:r>
    </w:p>
    <w:p w14:paraId="6FC4E648" w14:textId="6F8622B5" w:rsidR="00A21CB7" w:rsidRDefault="008E55E0" w:rsidP="002D7A4C">
      <w:pPr>
        <w:tabs>
          <w:tab w:val="left" w:pos="2184"/>
        </w:tabs>
        <w:spacing w:after="12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B333CF" w:rsidRPr="004129C7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 xml:space="preserve">Bài </w:t>
      </w:r>
      <w:r w:rsidR="00491F2F">
        <w:rPr>
          <w:rFonts w:ascii="Times New Roman" w:hAnsi="Times New Roman" w:cs="Times New Roman"/>
          <w:b/>
          <w:bCs/>
          <w:sz w:val="28"/>
          <w:szCs w:val="28"/>
          <w:u w:val="single"/>
        </w:rPr>
        <w:t>1</w:t>
      </w:r>
      <w:r w:rsidR="00B333CF" w:rsidRPr="004129C7">
        <w:rPr>
          <w:rFonts w:ascii="Times New Roman" w:hAnsi="Times New Roman" w:cs="Times New Roman"/>
          <w:b/>
          <w:bCs/>
          <w:sz w:val="28"/>
          <w:szCs w:val="28"/>
          <w:u w:val="single"/>
          <w:lang w:val="vi-VN"/>
        </w:rPr>
        <w:t>:</w:t>
      </w:r>
      <w:r w:rsidR="00B333C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556A18">
        <w:rPr>
          <w:rFonts w:ascii="Times New Roman" w:hAnsi="Times New Roman" w:cs="Times New Roman"/>
          <w:sz w:val="28"/>
          <w:szCs w:val="28"/>
        </w:rPr>
        <w:t>Đặt tính rồi tính</w:t>
      </w:r>
      <w:r w:rsidR="002D7A4C">
        <w:rPr>
          <w:rFonts w:ascii="Times New Roman" w:hAnsi="Times New Roman" w:cs="Times New Roman"/>
          <w:sz w:val="28"/>
          <w:szCs w:val="28"/>
        </w:rPr>
        <w:t>:</w:t>
      </w:r>
    </w:p>
    <w:tbl>
      <w:tblPr>
        <w:tblStyle w:val="TableGrid"/>
        <w:tblW w:w="4751" w:type="pct"/>
        <w:tblInd w:w="2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2126"/>
        <w:gridCol w:w="2126"/>
        <w:gridCol w:w="2126"/>
        <w:gridCol w:w="2136"/>
      </w:tblGrid>
      <w:tr w:rsidR="002D7A4C" w14:paraId="617CEDD5" w14:textId="77777777" w:rsidTr="00FE3FFE">
        <w:trPr>
          <w:trHeight w:val="330"/>
        </w:trPr>
        <w:tc>
          <w:tcPr>
            <w:tcW w:w="1000" w:type="pct"/>
          </w:tcPr>
          <w:p w14:paraId="47AC80D0" w14:textId="51CF7AA8" w:rsidR="002D7A4C" w:rsidRDefault="002D7A4C" w:rsidP="002D7A4C">
            <w:pPr>
              <w:tabs>
                <w:tab w:val="left" w:pos="2184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 + 48</w:t>
            </w:r>
          </w:p>
        </w:tc>
        <w:tc>
          <w:tcPr>
            <w:tcW w:w="1000" w:type="pct"/>
          </w:tcPr>
          <w:p w14:paraId="3FD684CD" w14:textId="19ADBC40" w:rsidR="002D7A4C" w:rsidRDefault="002D7A4C" w:rsidP="002D7A4C">
            <w:pPr>
              <w:tabs>
                <w:tab w:val="left" w:pos="2184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64 – 14 </w:t>
            </w:r>
          </w:p>
        </w:tc>
        <w:tc>
          <w:tcPr>
            <w:tcW w:w="1000" w:type="pct"/>
          </w:tcPr>
          <w:p w14:paraId="23B19320" w14:textId="56D4FCF4" w:rsidR="002D7A4C" w:rsidRDefault="002D7A4C" w:rsidP="002D7A4C">
            <w:pPr>
              <w:tabs>
                <w:tab w:val="left" w:pos="2184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 + 31</w:t>
            </w:r>
          </w:p>
        </w:tc>
        <w:tc>
          <w:tcPr>
            <w:tcW w:w="1000" w:type="pct"/>
          </w:tcPr>
          <w:p w14:paraId="6E66069E" w14:textId="55E9AE3B" w:rsidR="002D7A4C" w:rsidRDefault="002D7A4C" w:rsidP="002D7A4C">
            <w:pPr>
              <w:tabs>
                <w:tab w:val="left" w:pos="2184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6 + 27</w:t>
            </w:r>
          </w:p>
        </w:tc>
        <w:tc>
          <w:tcPr>
            <w:tcW w:w="1000" w:type="pct"/>
          </w:tcPr>
          <w:p w14:paraId="5B18CCFD" w14:textId="7486940E" w:rsidR="002D7A4C" w:rsidRDefault="002D7A4C" w:rsidP="002D7A4C">
            <w:pPr>
              <w:tabs>
                <w:tab w:val="left" w:pos="2184"/>
              </w:tabs>
              <w:spacing w:after="12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 + 46</w:t>
            </w:r>
          </w:p>
        </w:tc>
      </w:tr>
      <w:tr w:rsidR="002D7A4C" w14:paraId="48CDFF09" w14:textId="77777777" w:rsidTr="00FE3FFE">
        <w:trPr>
          <w:trHeight w:val="330"/>
        </w:trPr>
        <w:tc>
          <w:tcPr>
            <w:tcW w:w="1000" w:type="pct"/>
          </w:tcPr>
          <w:p w14:paraId="10BD021D" w14:textId="77777777" w:rsidR="002D7A4C" w:rsidRDefault="002D7A4C" w:rsidP="002D7A4C">
            <w:pPr>
              <w:tabs>
                <w:tab w:val="left" w:leader="dot" w:pos="1872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3E06BE12" w14:textId="77777777" w:rsidR="002D7A4C" w:rsidRDefault="002D7A4C" w:rsidP="002D7A4C">
            <w:pPr>
              <w:tabs>
                <w:tab w:val="left" w:leader="dot" w:pos="1908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23B68079" w14:textId="77777777" w:rsidR="002D7A4C" w:rsidRDefault="002D7A4C" w:rsidP="002D7A4C">
            <w:pPr>
              <w:tabs>
                <w:tab w:val="left" w:leader="dot" w:pos="1908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2B6B63D2" w14:textId="77777777" w:rsidR="002D7A4C" w:rsidRDefault="002D7A4C" w:rsidP="002D7A4C">
            <w:pPr>
              <w:tabs>
                <w:tab w:val="left" w:leader="dot" w:pos="1908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51E13C2A" w14:textId="77777777" w:rsidR="002D7A4C" w:rsidRDefault="002D7A4C" w:rsidP="002D7A4C">
            <w:pPr>
              <w:tabs>
                <w:tab w:val="left" w:leader="dot" w:pos="1920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</w:tr>
      <w:tr w:rsidR="002D7A4C" w14:paraId="36E7604A" w14:textId="77777777" w:rsidTr="00FE3FFE">
        <w:trPr>
          <w:trHeight w:val="330"/>
        </w:trPr>
        <w:tc>
          <w:tcPr>
            <w:tcW w:w="1000" w:type="pct"/>
          </w:tcPr>
          <w:p w14:paraId="21BDC5B4" w14:textId="77777777" w:rsidR="002D7A4C" w:rsidRDefault="002D7A4C" w:rsidP="002D7A4C">
            <w:pPr>
              <w:tabs>
                <w:tab w:val="left" w:leader="dot" w:pos="1872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08563E2B" w14:textId="77777777" w:rsidR="002D7A4C" w:rsidRDefault="002D7A4C" w:rsidP="002D7A4C">
            <w:pPr>
              <w:tabs>
                <w:tab w:val="left" w:leader="dot" w:pos="1908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6F9BBECD" w14:textId="77777777" w:rsidR="002D7A4C" w:rsidRDefault="002D7A4C" w:rsidP="002D7A4C">
            <w:pPr>
              <w:tabs>
                <w:tab w:val="left" w:leader="dot" w:pos="1908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44F3ADBE" w14:textId="77777777" w:rsidR="002D7A4C" w:rsidRDefault="002D7A4C" w:rsidP="002D7A4C">
            <w:pPr>
              <w:tabs>
                <w:tab w:val="left" w:leader="dot" w:pos="1908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535D21D2" w14:textId="77777777" w:rsidR="002D7A4C" w:rsidRDefault="002D7A4C" w:rsidP="002D7A4C">
            <w:pPr>
              <w:tabs>
                <w:tab w:val="left" w:leader="dot" w:pos="1920"/>
              </w:tabs>
              <w:spacing w:after="12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</w:tr>
      <w:tr w:rsidR="002D7A4C" w14:paraId="7A6975E9" w14:textId="77777777" w:rsidTr="00FE3FFE">
        <w:trPr>
          <w:trHeight w:val="330"/>
        </w:trPr>
        <w:tc>
          <w:tcPr>
            <w:tcW w:w="1000" w:type="pct"/>
          </w:tcPr>
          <w:p w14:paraId="6565B90B" w14:textId="77777777" w:rsidR="002D7A4C" w:rsidRDefault="002D7A4C" w:rsidP="002D7A4C">
            <w:pPr>
              <w:tabs>
                <w:tab w:val="left" w:leader="dot" w:pos="1908"/>
              </w:tabs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0A78C3C0" w14:textId="77777777" w:rsidR="002D7A4C" w:rsidRDefault="002D7A4C" w:rsidP="002D7A4C">
            <w:pPr>
              <w:tabs>
                <w:tab w:val="left" w:leader="dot" w:pos="1908"/>
              </w:tabs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55FA4DAD" w14:textId="77777777" w:rsidR="002D7A4C" w:rsidRDefault="002D7A4C" w:rsidP="002D7A4C">
            <w:pPr>
              <w:tabs>
                <w:tab w:val="left" w:leader="dot" w:pos="1908"/>
              </w:tabs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7E82D723" w14:textId="77777777" w:rsidR="002D7A4C" w:rsidRDefault="002D7A4C" w:rsidP="002D7A4C">
            <w:pPr>
              <w:tabs>
                <w:tab w:val="left" w:leader="dot" w:pos="1908"/>
              </w:tabs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  <w:tc>
          <w:tcPr>
            <w:tcW w:w="1000" w:type="pct"/>
          </w:tcPr>
          <w:p w14:paraId="7C844C21" w14:textId="77777777" w:rsidR="002D7A4C" w:rsidRDefault="002D7A4C" w:rsidP="002D7A4C">
            <w:pPr>
              <w:tabs>
                <w:tab w:val="left" w:leader="dot" w:pos="1920"/>
              </w:tabs>
              <w:spacing w:after="120"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</w:tr>
    </w:tbl>
    <w:p w14:paraId="07EE5EC3" w14:textId="77777777" w:rsidR="002D7A4C" w:rsidRPr="00556A18" w:rsidRDefault="002D7A4C" w:rsidP="002D7A4C">
      <w:pPr>
        <w:tabs>
          <w:tab w:val="left" w:pos="2184"/>
        </w:tabs>
        <w:spacing w:after="120" w:line="276" w:lineRule="auto"/>
        <w:rPr>
          <w:rFonts w:ascii="Times New Roman" w:hAnsi="Times New Roman" w:cs="Times New Roman"/>
          <w:sz w:val="28"/>
          <w:szCs w:val="28"/>
        </w:rPr>
      </w:pPr>
    </w:p>
    <w:p w14:paraId="5A7C53C6" w14:textId="5D6C9C1A" w:rsidR="008E55E0" w:rsidRDefault="008E55E0" w:rsidP="002D7A4C">
      <w:pPr>
        <w:tabs>
          <w:tab w:val="left" w:leader="dot" w:pos="11057"/>
        </w:tabs>
        <w:spacing w:after="120" w:line="276" w:lineRule="auto"/>
        <w:ind w:firstLine="284"/>
        <w:rPr>
          <w:rFonts w:ascii="Times New Roman" w:hAnsi="Times New Roman" w:cs="Times New Roman"/>
          <w:sz w:val="28"/>
          <w:szCs w:val="28"/>
        </w:rPr>
      </w:pPr>
      <w:r w:rsidRPr="008E55E0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</w:t>
      </w:r>
      <w:r>
        <w:rPr>
          <w:rFonts w:ascii="Times New Roman" w:hAnsi="Times New Roman" w:cs="Times New Roman"/>
          <w:sz w:val="28"/>
          <w:szCs w:val="28"/>
        </w:rPr>
        <w:t xml:space="preserve"> Tín</w:t>
      </w:r>
      <w:r w:rsidR="00A1606A">
        <w:rPr>
          <w:rFonts w:ascii="Times New Roman" w:hAnsi="Times New Roman" w:cs="Times New Roman"/>
          <w:sz w:val="28"/>
          <w:szCs w:val="28"/>
        </w:rPr>
        <w:t>h</w:t>
      </w:r>
      <w:r w:rsidR="002D7A4C">
        <w:rPr>
          <w:rFonts w:ascii="Times New Roman" w:hAnsi="Times New Roman" w:cs="Times New Roman"/>
          <w:sz w:val="28"/>
          <w:szCs w:val="28"/>
        </w:rPr>
        <w:t>:</w:t>
      </w:r>
    </w:p>
    <w:p w14:paraId="2AAD6A50" w14:textId="1E37C8F3" w:rsidR="002D7A4C" w:rsidRDefault="002D7A4C" w:rsidP="002D7A4C">
      <w:pPr>
        <w:tabs>
          <w:tab w:val="left" w:leader="dot" w:pos="11057"/>
        </w:tabs>
        <w:spacing w:after="12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1 + 19 – 30 = …………                                     25kg – 21kg + 18kg = ……….</w:t>
      </w:r>
    </w:p>
    <w:p w14:paraId="63CF9E27" w14:textId="7679604B" w:rsidR="002D7A4C" w:rsidRDefault="002D7A4C" w:rsidP="002D7A4C">
      <w:pPr>
        <w:tabs>
          <w:tab w:val="left" w:leader="dot" w:pos="11057"/>
        </w:tabs>
        <w:spacing w:before="240" w:after="120" w:line="36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dm + 17dm + 36dm = ……….                           35cm + 29cm – 4cm = ………..</w:t>
      </w:r>
    </w:p>
    <w:p w14:paraId="36604A3D" w14:textId="09C0ECD3" w:rsidR="00AA3632" w:rsidRPr="00FD4D11" w:rsidRDefault="002D7A4C" w:rsidP="002D7A4C">
      <w:pPr>
        <w:tabs>
          <w:tab w:val="left" w:leader="dot" w:pos="11057"/>
        </w:tabs>
        <w:spacing w:before="240" w:after="12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8E55E0">
        <w:rPr>
          <w:rFonts w:ascii="Times New Roman" w:hAnsi="Times New Roman" w:cs="Times New Roman"/>
          <w:b/>
          <w:bCs/>
          <w:sz w:val="28"/>
          <w:szCs w:val="28"/>
          <w:u w:val="single"/>
        </w:rPr>
        <w:t>B</w:t>
      </w:r>
      <w:r w:rsidR="00556A18" w:rsidRPr="00706781">
        <w:rPr>
          <w:rFonts w:ascii="Times New Roman" w:hAnsi="Times New Roman" w:cs="Times New Roman"/>
          <w:b/>
          <w:bCs/>
          <w:sz w:val="28"/>
          <w:szCs w:val="28"/>
          <w:u w:val="single"/>
        </w:rPr>
        <w:t>ài 3:</w:t>
      </w:r>
      <w:r w:rsidR="00556A1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Hà có 2 chục nhãn vở, Lan có nhiều hơn Hà 12 nhãn vở. Hỏi Lan có bao nhiêu nhãn vở?</w:t>
      </w:r>
    </w:p>
    <w:p w14:paraId="5B551F8E" w14:textId="2AE53649" w:rsidR="00DD2F13" w:rsidRDefault="00DD2F13" w:rsidP="002D7A4C">
      <w:pPr>
        <w:tabs>
          <w:tab w:val="left" w:leader="dot" w:pos="11057"/>
        </w:tabs>
        <w:spacing w:after="120" w:line="360" w:lineRule="auto"/>
        <w:ind w:left="284" w:hanging="284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sz w:val="28"/>
          <w:szCs w:val="28"/>
          <w:u w:val="single"/>
        </w:rPr>
        <w:t>Bài giải</w:t>
      </w:r>
    </w:p>
    <w:p w14:paraId="3C4C2BB9" w14:textId="5E591CC7" w:rsidR="00DD2F13" w:rsidRPr="00DD2F13" w:rsidRDefault="00DD2F13" w:rsidP="002D7A4C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53AA74A2" w14:textId="343AE689" w:rsidR="00DD2F13" w:rsidRPr="00DD2F13" w:rsidRDefault="00DD2F13" w:rsidP="002D7A4C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54CFD3DE" w14:textId="4CEF57DF" w:rsidR="00DD2F13" w:rsidRPr="00DD2F13" w:rsidRDefault="00DD2F13" w:rsidP="002D7A4C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18AA570E" w14:textId="31A48E5A" w:rsidR="00DD2F13" w:rsidRPr="00DD2F13" w:rsidRDefault="00DD2F13" w:rsidP="002D7A4C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35544A0B" w14:textId="704E42B2" w:rsidR="00DD2F13" w:rsidRPr="00A81FA6" w:rsidRDefault="00DD2F13" w:rsidP="002D7A4C">
      <w:pPr>
        <w:tabs>
          <w:tab w:val="left" w:leader="dot" w:pos="11057"/>
        </w:tabs>
        <w:spacing w:after="120" w:line="360" w:lineRule="auto"/>
        <w:ind w:left="284" w:firstLine="142"/>
        <w:rPr>
          <w:rFonts w:ascii="Times New Roman" w:hAnsi="Times New Roman" w:cs="Times New Roman"/>
          <w:sz w:val="28"/>
          <w:szCs w:val="28"/>
        </w:rPr>
      </w:pPr>
      <w:r w:rsidRPr="00DD2F13">
        <w:rPr>
          <w:rFonts w:ascii="Times New Roman" w:hAnsi="Times New Roman" w:cs="Times New Roman"/>
          <w:sz w:val="28"/>
          <w:szCs w:val="28"/>
        </w:rPr>
        <w:tab/>
      </w:r>
    </w:p>
    <w:p w14:paraId="03E52DF5" w14:textId="71C4CB5C" w:rsidR="00AA3632" w:rsidRDefault="00D21775" w:rsidP="002D7A4C">
      <w:pPr>
        <w:tabs>
          <w:tab w:val="left" w:leader="dot" w:pos="11057"/>
        </w:tabs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D21775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A3632">
        <w:rPr>
          <w:rFonts w:ascii="Times New Roman" w:hAnsi="Times New Roman" w:cs="Times New Roman"/>
          <w:sz w:val="28"/>
          <w:szCs w:val="28"/>
        </w:rPr>
        <w:t xml:space="preserve">Viết </w:t>
      </w:r>
      <w:r w:rsidR="002D7A4C">
        <w:rPr>
          <w:rFonts w:ascii="Times New Roman" w:hAnsi="Times New Roman" w:cs="Times New Roman"/>
          <w:sz w:val="28"/>
          <w:szCs w:val="28"/>
        </w:rPr>
        <w:t>2</w:t>
      </w:r>
      <w:r w:rsidR="00AA3632">
        <w:rPr>
          <w:rFonts w:ascii="Times New Roman" w:hAnsi="Times New Roman" w:cs="Times New Roman"/>
          <w:sz w:val="28"/>
          <w:szCs w:val="28"/>
        </w:rPr>
        <w:t xml:space="preserve"> phép tính có </w:t>
      </w:r>
      <w:r w:rsidR="002D7A4C">
        <w:rPr>
          <w:rFonts w:ascii="Times New Roman" w:hAnsi="Times New Roman" w:cs="Times New Roman"/>
          <w:sz w:val="28"/>
          <w:szCs w:val="28"/>
        </w:rPr>
        <w:t>số bị trừ bằng hiệu:</w:t>
      </w:r>
    </w:p>
    <w:p w14:paraId="53F29479" w14:textId="25BA74EC" w:rsidR="00AA3632" w:rsidRDefault="00AA3632" w:rsidP="002D7A4C">
      <w:pPr>
        <w:tabs>
          <w:tab w:val="left" w:leader="dot" w:pos="11057"/>
        </w:tabs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7D2435CE" w14:textId="67BA018B" w:rsidR="002D7A4C" w:rsidRPr="001B6E30" w:rsidRDefault="002D7A4C" w:rsidP="002D7A4C">
      <w:pPr>
        <w:tabs>
          <w:tab w:val="left" w:leader="dot" w:pos="11057"/>
        </w:tabs>
        <w:spacing w:after="12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</w:p>
    <w:p w14:paraId="1DAC5E2E" w14:textId="57D1013A" w:rsidR="001B6E30" w:rsidRDefault="001B6E30" w:rsidP="002D7A4C">
      <w:pPr>
        <w:tabs>
          <w:tab w:val="left" w:pos="1068"/>
        </w:tabs>
        <w:spacing w:after="120"/>
        <w:rPr>
          <w:rFonts w:ascii="Times New Roman" w:hAnsi="Times New Roman" w:cs="Times New Roman"/>
          <w:sz w:val="28"/>
          <w:szCs w:val="28"/>
        </w:rPr>
      </w:pPr>
    </w:p>
    <w:p w14:paraId="5EC14847" w14:textId="5CD03DE5" w:rsidR="00F60FF2" w:rsidRDefault="00F60FF2" w:rsidP="002D7A4C">
      <w:pPr>
        <w:spacing w:after="120"/>
        <w:rPr>
          <w:rFonts w:ascii="Times New Roman" w:hAnsi="Times New Roman" w:cs="Times New Roman"/>
          <w:sz w:val="28"/>
          <w:szCs w:val="28"/>
        </w:rPr>
      </w:pPr>
    </w:p>
    <w:p w14:paraId="1B7173BC" w14:textId="4FBA5BB6" w:rsidR="00FD4D11" w:rsidRPr="00FD4D11" w:rsidRDefault="00FD4D11" w:rsidP="002D7A4C">
      <w:pPr>
        <w:tabs>
          <w:tab w:val="left" w:pos="6504"/>
        </w:tabs>
        <w:spacing w:after="120"/>
        <w:rPr>
          <w:rFonts w:ascii="Times New Roman" w:hAnsi="Times New Roman" w:cs="Times New Roman"/>
          <w:sz w:val="28"/>
          <w:szCs w:val="28"/>
        </w:rPr>
      </w:pPr>
    </w:p>
    <w:sectPr w:rsidR="00FD4D11" w:rsidRPr="00FD4D11" w:rsidSect="00F817F7">
      <w:headerReference w:type="default" r:id="rId11"/>
      <w:footerReference w:type="default" r:id="rId12"/>
      <w:type w:val="continuous"/>
      <w:pgSz w:w="12240" w:h="15840"/>
      <w:pgMar w:top="340" w:right="616" w:bottom="340" w:left="42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8E09684" w14:textId="77777777" w:rsidR="000509F2" w:rsidRDefault="000509F2">
      <w:pPr>
        <w:spacing w:after="0" w:line="240" w:lineRule="auto"/>
      </w:pPr>
      <w:r>
        <w:separator/>
      </w:r>
    </w:p>
  </w:endnote>
  <w:endnote w:type="continuationSeparator" w:id="0">
    <w:p w14:paraId="0A4DF67B" w14:textId="77777777" w:rsidR="000509F2" w:rsidRDefault="000509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43918900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D683B99" w14:textId="4A625D90" w:rsidR="008C3721" w:rsidRDefault="008C3721" w:rsidP="00436CD8">
        <w:pPr>
          <w:pStyle w:val="Footer"/>
          <w:jc w:val="center"/>
          <w:rPr>
            <w:noProof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2C32051" w14:textId="77777777" w:rsidR="008C3721" w:rsidRDefault="008C372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48C2A2" w14:textId="77777777" w:rsidR="000509F2" w:rsidRDefault="000509F2">
      <w:pPr>
        <w:spacing w:after="0" w:line="240" w:lineRule="auto"/>
      </w:pPr>
      <w:r>
        <w:separator/>
      </w:r>
    </w:p>
  </w:footnote>
  <w:footnote w:type="continuationSeparator" w:id="0">
    <w:p w14:paraId="31F56A0C" w14:textId="77777777" w:rsidR="000509F2" w:rsidRDefault="000509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713199" w14:textId="2B624FAC" w:rsidR="00F817F7" w:rsidRPr="00F817F7" w:rsidRDefault="00F817F7">
    <w:pPr>
      <w:pStyle w:val="Header"/>
      <w:rPr>
        <w:b/>
        <w:bCs/>
        <w:color w:val="FF0000"/>
      </w:rPr>
    </w:pPr>
    <w:r w:rsidRPr="00F817F7">
      <w:rPr>
        <w:b/>
        <w:bCs/>
        <w:color w:val="FF0000"/>
      </w:rPr>
      <w:t>Thaygiaongheo.com – Chia sẻ kiến thức Tiểu học các lớp 1, 2, 3, 4, 5</w:t>
    </w:r>
  </w:p>
  <w:p w14:paraId="0C658D25" w14:textId="77777777" w:rsidR="00F817F7" w:rsidRDefault="00F817F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927468"/>
    <w:multiLevelType w:val="hybridMultilevel"/>
    <w:tmpl w:val="F2540050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9C0629"/>
    <w:multiLevelType w:val="hybridMultilevel"/>
    <w:tmpl w:val="6FC2E02A"/>
    <w:lvl w:ilvl="0" w:tplc="4060060C">
      <w:start w:val="7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860D62"/>
    <w:multiLevelType w:val="hybridMultilevel"/>
    <w:tmpl w:val="A9F4AB44"/>
    <w:lvl w:ilvl="0" w:tplc="7BF86EDE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A43EFD"/>
    <w:multiLevelType w:val="hybridMultilevel"/>
    <w:tmpl w:val="5A3E8CC4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" w15:restartNumberingAfterBreak="0">
    <w:nsid w:val="140F26D3"/>
    <w:multiLevelType w:val="hybridMultilevel"/>
    <w:tmpl w:val="65AAA040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18DB4DF9"/>
    <w:multiLevelType w:val="hybridMultilevel"/>
    <w:tmpl w:val="314CA302"/>
    <w:lvl w:ilvl="0" w:tplc="F092BC16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8DC70C1"/>
    <w:multiLevelType w:val="hybridMultilevel"/>
    <w:tmpl w:val="32A6745A"/>
    <w:lvl w:ilvl="0" w:tplc="92D6BF02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 w15:restartNumberingAfterBreak="0">
    <w:nsid w:val="1A735FF7"/>
    <w:multiLevelType w:val="hybridMultilevel"/>
    <w:tmpl w:val="A7E81B2A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6F17D1"/>
    <w:multiLevelType w:val="hybridMultilevel"/>
    <w:tmpl w:val="C628A54A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 w15:restartNumberingAfterBreak="0">
    <w:nsid w:val="1BF40B01"/>
    <w:multiLevelType w:val="hybridMultilevel"/>
    <w:tmpl w:val="A798FD6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3E51A0"/>
    <w:multiLevelType w:val="multilevel"/>
    <w:tmpl w:val="9CC6CF8E"/>
    <w:lvl w:ilvl="0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247F4ABE"/>
    <w:multiLevelType w:val="hybridMultilevel"/>
    <w:tmpl w:val="45705494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 w15:restartNumberingAfterBreak="0">
    <w:nsid w:val="25100567"/>
    <w:multiLevelType w:val="hybridMultilevel"/>
    <w:tmpl w:val="77CAEF6C"/>
    <w:lvl w:ilvl="0" w:tplc="71B0F326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AA1605"/>
    <w:multiLevelType w:val="hybridMultilevel"/>
    <w:tmpl w:val="C2EECB5C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9CA74A0"/>
    <w:multiLevelType w:val="hybridMultilevel"/>
    <w:tmpl w:val="03F41E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1C3D53"/>
    <w:multiLevelType w:val="hybridMultilevel"/>
    <w:tmpl w:val="981AA08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3E721B"/>
    <w:multiLevelType w:val="multilevel"/>
    <w:tmpl w:val="CC567F5C"/>
    <w:lvl w:ilvl="0">
      <w:start w:val="5"/>
      <w:numFmt w:val="lowerLetter"/>
      <w:lvlText w:val="%1)"/>
      <w:lvlJc w:val="left"/>
      <w:pPr>
        <w:ind w:left="720" w:hanging="36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3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363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3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3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363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3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3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363"/>
      </w:pPr>
      <w:rPr>
        <w:rFonts w:hint="default"/>
      </w:rPr>
    </w:lvl>
  </w:abstractNum>
  <w:abstractNum w:abstractNumId="17" w15:restartNumberingAfterBreak="0">
    <w:nsid w:val="33045151"/>
    <w:multiLevelType w:val="hybridMultilevel"/>
    <w:tmpl w:val="C7B40040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A76A99"/>
    <w:multiLevelType w:val="hybridMultilevel"/>
    <w:tmpl w:val="8656FEB0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" w15:restartNumberingAfterBreak="0">
    <w:nsid w:val="3F751AE2"/>
    <w:multiLevelType w:val="hybridMultilevel"/>
    <w:tmpl w:val="1B1EBC66"/>
    <w:lvl w:ilvl="0" w:tplc="3476158C">
      <w:start w:val="1"/>
      <w:numFmt w:val="lowerLetter"/>
      <w:lvlText w:val="%1)"/>
      <w:lvlJc w:val="left"/>
      <w:pPr>
        <w:ind w:left="12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6" w:hanging="360"/>
      </w:pPr>
    </w:lvl>
    <w:lvl w:ilvl="2" w:tplc="0409001B" w:tentative="1">
      <w:start w:val="1"/>
      <w:numFmt w:val="lowerRoman"/>
      <w:lvlText w:val="%3."/>
      <w:lvlJc w:val="right"/>
      <w:pPr>
        <w:ind w:left="2646" w:hanging="180"/>
      </w:pPr>
    </w:lvl>
    <w:lvl w:ilvl="3" w:tplc="0409000F" w:tentative="1">
      <w:start w:val="1"/>
      <w:numFmt w:val="decimal"/>
      <w:lvlText w:val="%4."/>
      <w:lvlJc w:val="left"/>
      <w:pPr>
        <w:ind w:left="3366" w:hanging="360"/>
      </w:pPr>
    </w:lvl>
    <w:lvl w:ilvl="4" w:tplc="04090019" w:tentative="1">
      <w:start w:val="1"/>
      <w:numFmt w:val="lowerLetter"/>
      <w:lvlText w:val="%5."/>
      <w:lvlJc w:val="left"/>
      <w:pPr>
        <w:ind w:left="4086" w:hanging="360"/>
      </w:pPr>
    </w:lvl>
    <w:lvl w:ilvl="5" w:tplc="0409001B" w:tentative="1">
      <w:start w:val="1"/>
      <w:numFmt w:val="lowerRoman"/>
      <w:lvlText w:val="%6."/>
      <w:lvlJc w:val="right"/>
      <w:pPr>
        <w:ind w:left="4806" w:hanging="180"/>
      </w:pPr>
    </w:lvl>
    <w:lvl w:ilvl="6" w:tplc="0409000F" w:tentative="1">
      <w:start w:val="1"/>
      <w:numFmt w:val="decimal"/>
      <w:lvlText w:val="%7."/>
      <w:lvlJc w:val="left"/>
      <w:pPr>
        <w:ind w:left="5526" w:hanging="360"/>
      </w:pPr>
    </w:lvl>
    <w:lvl w:ilvl="7" w:tplc="04090019" w:tentative="1">
      <w:start w:val="1"/>
      <w:numFmt w:val="lowerLetter"/>
      <w:lvlText w:val="%8."/>
      <w:lvlJc w:val="left"/>
      <w:pPr>
        <w:ind w:left="6246" w:hanging="360"/>
      </w:pPr>
    </w:lvl>
    <w:lvl w:ilvl="8" w:tplc="0409001B" w:tentative="1">
      <w:start w:val="1"/>
      <w:numFmt w:val="lowerRoman"/>
      <w:lvlText w:val="%9."/>
      <w:lvlJc w:val="right"/>
      <w:pPr>
        <w:ind w:left="6966" w:hanging="180"/>
      </w:pPr>
    </w:lvl>
  </w:abstractNum>
  <w:abstractNum w:abstractNumId="20" w15:restartNumberingAfterBreak="0">
    <w:nsid w:val="41470911"/>
    <w:multiLevelType w:val="hybridMultilevel"/>
    <w:tmpl w:val="DDFA609C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1" w15:restartNumberingAfterBreak="0">
    <w:nsid w:val="44372B3E"/>
    <w:multiLevelType w:val="hybridMultilevel"/>
    <w:tmpl w:val="5DAE7152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533AD9"/>
    <w:multiLevelType w:val="hybridMultilevel"/>
    <w:tmpl w:val="D89A48D2"/>
    <w:lvl w:ilvl="0" w:tplc="1C1A5DE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45F5137D"/>
    <w:multiLevelType w:val="hybridMultilevel"/>
    <w:tmpl w:val="B7221522"/>
    <w:lvl w:ilvl="0" w:tplc="C88C2FC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483550BA"/>
    <w:multiLevelType w:val="hybridMultilevel"/>
    <w:tmpl w:val="1ACED508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5" w15:restartNumberingAfterBreak="0">
    <w:nsid w:val="4B024F6E"/>
    <w:multiLevelType w:val="hybridMultilevel"/>
    <w:tmpl w:val="4F2A7FBA"/>
    <w:lvl w:ilvl="0" w:tplc="9E165F5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 w15:restartNumberingAfterBreak="0">
    <w:nsid w:val="5AA36ED5"/>
    <w:multiLevelType w:val="hybridMultilevel"/>
    <w:tmpl w:val="5770D492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7" w15:restartNumberingAfterBreak="0">
    <w:nsid w:val="5FB72CC3"/>
    <w:multiLevelType w:val="hybridMultilevel"/>
    <w:tmpl w:val="C2E43526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8" w15:restartNumberingAfterBreak="0">
    <w:nsid w:val="699E162C"/>
    <w:multiLevelType w:val="hybridMultilevel"/>
    <w:tmpl w:val="A86E20F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7B33C4"/>
    <w:multiLevelType w:val="hybridMultilevel"/>
    <w:tmpl w:val="46269670"/>
    <w:lvl w:ilvl="0" w:tplc="3476158C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0" w15:restartNumberingAfterBreak="0">
    <w:nsid w:val="6EB26662"/>
    <w:multiLevelType w:val="hybridMultilevel"/>
    <w:tmpl w:val="05DC3872"/>
    <w:lvl w:ilvl="0" w:tplc="04090015">
      <w:start w:val="1"/>
      <w:numFmt w:val="upperLetter"/>
      <w:lvlText w:val="%1.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1" w15:restartNumberingAfterBreak="0">
    <w:nsid w:val="6FD62F78"/>
    <w:multiLevelType w:val="hybridMultilevel"/>
    <w:tmpl w:val="B8E0FCE0"/>
    <w:lvl w:ilvl="0" w:tplc="4E02F6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2" w15:restartNumberingAfterBreak="0">
    <w:nsid w:val="6FF26369"/>
    <w:multiLevelType w:val="hybridMultilevel"/>
    <w:tmpl w:val="F446A9D0"/>
    <w:lvl w:ilvl="0" w:tplc="033423F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 w15:restartNumberingAfterBreak="0">
    <w:nsid w:val="706D53D1"/>
    <w:multiLevelType w:val="hybridMultilevel"/>
    <w:tmpl w:val="A6D84602"/>
    <w:lvl w:ilvl="0" w:tplc="1374AD60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 w15:restartNumberingAfterBreak="0">
    <w:nsid w:val="713976B3"/>
    <w:multiLevelType w:val="hybridMultilevel"/>
    <w:tmpl w:val="AEAC9D10"/>
    <w:lvl w:ilvl="0" w:tplc="33EC661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5" w15:restartNumberingAfterBreak="0">
    <w:nsid w:val="771356E9"/>
    <w:multiLevelType w:val="hybridMultilevel"/>
    <w:tmpl w:val="DAEE728E"/>
    <w:lvl w:ilvl="0" w:tplc="0340FCBC">
      <w:start w:val="1"/>
      <w:numFmt w:val="decimal"/>
      <w:pStyle w:val="MTDisplayEquation"/>
      <w:lvlText w:val="%1)"/>
      <w:lvlJc w:val="left"/>
      <w:pPr>
        <w:ind w:left="644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6" w15:restartNumberingAfterBreak="0">
    <w:nsid w:val="7A962214"/>
    <w:multiLevelType w:val="hybridMultilevel"/>
    <w:tmpl w:val="41360416"/>
    <w:lvl w:ilvl="0" w:tplc="0409000F">
      <w:start w:val="1"/>
      <w:numFmt w:val="decimal"/>
      <w:lvlText w:val="%1."/>
      <w:lvlJc w:val="left"/>
      <w:pPr>
        <w:ind w:left="1070" w:hanging="360"/>
      </w:pPr>
    </w:lvl>
    <w:lvl w:ilvl="1" w:tplc="04090019" w:tentative="1">
      <w:start w:val="1"/>
      <w:numFmt w:val="lowerLetter"/>
      <w:lvlText w:val="%2."/>
      <w:lvlJc w:val="left"/>
      <w:pPr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7" w15:restartNumberingAfterBreak="0">
    <w:nsid w:val="7BE41FB0"/>
    <w:multiLevelType w:val="hybridMultilevel"/>
    <w:tmpl w:val="A0DA5F5C"/>
    <w:lvl w:ilvl="0" w:tplc="3476158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D9E6A3C"/>
    <w:multiLevelType w:val="hybridMultilevel"/>
    <w:tmpl w:val="95D492C0"/>
    <w:lvl w:ilvl="0" w:tplc="E3E0AF7C">
      <w:start w:val="1"/>
      <w:numFmt w:val="lowerLetter"/>
      <w:lvlText w:val="%1)"/>
      <w:lvlJc w:val="left"/>
      <w:pPr>
        <w:ind w:left="12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6" w:hanging="360"/>
      </w:pPr>
    </w:lvl>
    <w:lvl w:ilvl="2" w:tplc="0409001B" w:tentative="1">
      <w:start w:val="1"/>
      <w:numFmt w:val="lowerRoman"/>
      <w:lvlText w:val="%3."/>
      <w:lvlJc w:val="right"/>
      <w:pPr>
        <w:ind w:left="2646" w:hanging="180"/>
      </w:pPr>
    </w:lvl>
    <w:lvl w:ilvl="3" w:tplc="0409000F" w:tentative="1">
      <w:start w:val="1"/>
      <w:numFmt w:val="decimal"/>
      <w:lvlText w:val="%4."/>
      <w:lvlJc w:val="left"/>
      <w:pPr>
        <w:ind w:left="3366" w:hanging="360"/>
      </w:pPr>
    </w:lvl>
    <w:lvl w:ilvl="4" w:tplc="04090019" w:tentative="1">
      <w:start w:val="1"/>
      <w:numFmt w:val="lowerLetter"/>
      <w:lvlText w:val="%5."/>
      <w:lvlJc w:val="left"/>
      <w:pPr>
        <w:ind w:left="4086" w:hanging="360"/>
      </w:pPr>
    </w:lvl>
    <w:lvl w:ilvl="5" w:tplc="0409001B" w:tentative="1">
      <w:start w:val="1"/>
      <w:numFmt w:val="lowerRoman"/>
      <w:lvlText w:val="%6."/>
      <w:lvlJc w:val="right"/>
      <w:pPr>
        <w:ind w:left="4806" w:hanging="180"/>
      </w:pPr>
    </w:lvl>
    <w:lvl w:ilvl="6" w:tplc="0409000F" w:tentative="1">
      <w:start w:val="1"/>
      <w:numFmt w:val="decimal"/>
      <w:lvlText w:val="%7."/>
      <w:lvlJc w:val="left"/>
      <w:pPr>
        <w:ind w:left="5526" w:hanging="360"/>
      </w:pPr>
    </w:lvl>
    <w:lvl w:ilvl="7" w:tplc="04090019" w:tentative="1">
      <w:start w:val="1"/>
      <w:numFmt w:val="lowerLetter"/>
      <w:lvlText w:val="%8."/>
      <w:lvlJc w:val="left"/>
      <w:pPr>
        <w:ind w:left="6246" w:hanging="360"/>
      </w:pPr>
    </w:lvl>
    <w:lvl w:ilvl="8" w:tplc="0409001B" w:tentative="1">
      <w:start w:val="1"/>
      <w:numFmt w:val="lowerRoman"/>
      <w:lvlText w:val="%9."/>
      <w:lvlJc w:val="right"/>
      <w:pPr>
        <w:ind w:left="6966" w:hanging="180"/>
      </w:pPr>
    </w:lvl>
  </w:abstractNum>
  <w:abstractNum w:abstractNumId="39" w15:restartNumberingAfterBreak="0">
    <w:nsid w:val="7EF54FF1"/>
    <w:multiLevelType w:val="hybridMultilevel"/>
    <w:tmpl w:val="6602E52A"/>
    <w:lvl w:ilvl="0" w:tplc="A6963F28">
      <w:start w:val="1"/>
      <w:numFmt w:val="upperLetter"/>
      <w:lvlText w:val="%1."/>
      <w:lvlJc w:val="left"/>
      <w:pPr>
        <w:ind w:left="10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6" w:hanging="360"/>
      </w:pPr>
    </w:lvl>
    <w:lvl w:ilvl="2" w:tplc="0409001B" w:tentative="1">
      <w:start w:val="1"/>
      <w:numFmt w:val="lowerRoman"/>
      <w:lvlText w:val="%3."/>
      <w:lvlJc w:val="right"/>
      <w:pPr>
        <w:ind w:left="2526" w:hanging="180"/>
      </w:pPr>
    </w:lvl>
    <w:lvl w:ilvl="3" w:tplc="0409000F" w:tentative="1">
      <w:start w:val="1"/>
      <w:numFmt w:val="decimal"/>
      <w:lvlText w:val="%4."/>
      <w:lvlJc w:val="left"/>
      <w:pPr>
        <w:ind w:left="3246" w:hanging="360"/>
      </w:pPr>
    </w:lvl>
    <w:lvl w:ilvl="4" w:tplc="04090019" w:tentative="1">
      <w:start w:val="1"/>
      <w:numFmt w:val="lowerLetter"/>
      <w:lvlText w:val="%5."/>
      <w:lvlJc w:val="left"/>
      <w:pPr>
        <w:ind w:left="3966" w:hanging="360"/>
      </w:pPr>
    </w:lvl>
    <w:lvl w:ilvl="5" w:tplc="0409001B" w:tentative="1">
      <w:start w:val="1"/>
      <w:numFmt w:val="lowerRoman"/>
      <w:lvlText w:val="%6."/>
      <w:lvlJc w:val="right"/>
      <w:pPr>
        <w:ind w:left="4686" w:hanging="180"/>
      </w:pPr>
    </w:lvl>
    <w:lvl w:ilvl="6" w:tplc="0409000F" w:tentative="1">
      <w:start w:val="1"/>
      <w:numFmt w:val="decimal"/>
      <w:lvlText w:val="%7."/>
      <w:lvlJc w:val="left"/>
      <w:pPr>
        <w:ind w:left="5406" w:hanging="360"/>
      </w:pPr>
    </w:lvl>
    <w:lvl w:ilvl="7" w:tplc="04090019" w:tentative="1">
      <w:start w:val="1"/>
      <w:numFmt w:val="lowerLetter"/>
      <w:lvlText w:val="%8."/>
      <w:lvlJc w:val="left"/>
      <w:pPr>
        <w:ind w:left="6126" w:hanging="360"/>
      </w:pPr>
    </w:lvl>
    <w:lvl w:ilvl="8" w:tplc="0409001B" w:tentative="1">
      <w:start w:val="1"/>
      <w:numFmt w:val="lowerRoman"/>
      <w:lvlText w:val="%9."/>
      <w:lvlJc w:val="right"/>
      <w:pPr>
        <w:ind w:left="6846" w:hanging="180"/>
      </w:pPr>
    </w:lvl>
  </w:abstractNum>
  <w:num w:numId="1">
    <w:abstractNumId w:val="5"/>
  </w:num>
  <w:num w:numId="2">
    <w:abstractNumId w:val="22"/>
  </w:num>
  <w:num w:numId="3">
    <w:abstractNumId w:val="39"/>
  </w:num>
  <w:num w:numId="4">
    <w:abstractNumId w:val="6"/>
  </w:num>
  <w:num w:numId="5">
    <w:abstractNumId w:val="33"/>
  </w:num>
  <w:num w:numId="6">
    <w:abstractNumId w:val="23"/>
  </w:num>
  <w:num w:numId="7">
    <w:abstractNumId w:val="34"/>
  </w:num>
  <w:num w:numId="8">
    <w:abstractNumId w:val="25"/>
  </w:num>
  <w:num w:numId="9">
    <w:abstractNumId w:val="24"/>
  </w:num>
  <w:num w:numId="10">
    <w:abstractNumId w:val="32"/>
  </w:num>
  <w:num w:numId="11">
    <w:abstractNumId w:val="14"/>
  </w:num>
  <w:num w:numId="12">
    <w:abstractNumId w:val="0"/>
  </w:num>
  <w:num w:numId="13">
    <w:abstractNumId w:val="16"/>
  </w:num>
  <w:num w:numId="14">
    <w:abstractNumId w:val="21"/>
  </w:num>
  <w:num w:numId="15">
    <w:abstractNumId w:val="10"/>
  </w:num>
  <w:num w:numId="16">
    <w:abstractNumId w:val="26"/>
  </w:num>
  <w:num w:numId="17">
    <w:abstractNumId w:val="29"/>
  </w:num>
  <w:num w:numId="18">
    <w:abstractNumId w:val="27"/>
  </w:num>
  <w:num w:numId="19">
    <w:abstractNumId w:val="9"/>
  </w:num>
  <w:num w:numId="20">
    <w:abstractNumId w:val="7"/>
  </w:num>
  <w:num w:numId="21">
    <w:abstractNumId w:val="17"/>
  </w:num>
  <w:num w:numId="22">
    <w:abstractNumId w:val="3"/>
  </w:num>
  <w:num w:numId="23">
    <w:abstractNumId w:val="11"/>
  </w:num>
  <w:num w:numId="24">
    <w:abstractNumId w:val="35"/>
  </w:num>
  <w:num w:numId="25">
    <w:abstractNumId w:val="15"/>
  </w:num>
  <w:num w:numId="26">
    <w:abstractNumId w:val="28"/>
  </w:num>
  <w:num w:numId="27">
    <w:abstractNumId w:val="30"/>
  </w:num>
  <w:num w:numId="28">
    <w:abstractNumId w:val="8"/>
  </w:num>
  <w:num w:numId="29">
    <w:abstractNumId w:val="4"/>
  </w:num>
  <w:num w:numId="30">
    <w:abstractNumId w:val="1"/>
  </w:num>
  <w:num w:numId="31">
    <w:abstractNumId w:val="31"/>
  </w:num>
  <w:num w:numId="32">
    <w:abstractNumId w:val="38"/>
  </w:num>
  <w:num w:numId="33">
    <w:abstractNumId w:val="19"/>
  </w:num>
  <w:num w:numId="34">
    <w:abstractNumId w:val="13"/>
  </w:num>
  <w:num w:numId="35">
    <w:abstractNumId w:val="37"/>
  </w:num>
  <w:num w:numId="36">
    <w:abstractNumId w:val="20"/>
  </w:num>
  <w:num w:numId="37">
    <w:abstractNumId w:val="36"/>
  </w:num>
  <w:num w:numId="38">
    <w:abstractNumId w:val="18"/>
  </w:num>
  <w:num w:numId="39">
    <w:abstractNumId w:val="2"/>
  </w:num>
  <w:num w:numId="4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849FC"/>
    <w:rsid w:val="00002062"/>
    <w:rsid w:val="00005743"/>
    <w:rsid w:val="00021926"/>
    <w:rsid w:val="000509F2"/>
    <w:rsid w:val="00057224"/>
    <w:rsid w:val="00083AF4"/>
    <w:rsid w:val="000E55C3"/>
    <w:rsid w:val="00167DE5"/>
    <w:rsid w:val="00177E94"/>
    <w:rsid w:val="001B6E30"/>
    <w:rsid w:val="001C6509"/>
    <w:rsid w:val="002849FC"/>
    <w:rsid w:val="00293D55"/>
    <w:rsid w:val="002B5CA7"/>
    <w:rsid w:val="002D7A4C"/>
    <w:rsid w:val="00317B39"/>
    <w:rsid w:val="00325A9B"/>
    <w:rsid w:val="00337637"/>
    <w:rsid w:val="00346185"/>
    <w:rsid w:val="00362A57"/>
    <w:rsid w:val="003907EB"/>
    <w:rsid w:val="00397362"/>
    <w:rsid w:val="003B7F88"/>
    <w:rsid w:val="003E57E3"/>
    <w:rsid w:val="003F714A"/>
    <w:rsid w:val="00405EC9"/>
    <w:rsid w:val="004129C7"/>
    <w:rsid w:val="00421396"/>
    <w:rsid w:val="00436CD8"/>
    <w:rsid w:val="00451822"/>
    <w:rsid w:val="004628FF"/>
    <w:rsid w:val="00491F2F"/>
    <w:rsid w:val="004B389C"/>
    <w:rsid w:val="004E3054"/>
    <w:rsid w:val="004E53D1"/>
    <w:rsid w:val="005128B8"/>
    <w:rsid w:val="00556A18"/>
    <w:rsid w:val="00571844"/>
    <w:rsid w:val="00580ACE"/>
    <w:rsid w:val="00601976"/>
    <w:rsid w:val="00621C21"/>
    <w:rsid w:val="00630192"/>
    <w:rsid w:val="00652321"/>
    <w:rsid w:val="00694B1E"/>
    <w:rsid w:val="006A7F2E"/>
    <w:rsid w:val="006E21EA"/>
    <w:rsid w:val="00706781"/>
    <w:rsid w:val="00733A48"/>
    <w:rsid w:val="007547E2"/>
    <w:rsid w:val="007933FD"/>
    <w:rsid w:val="007A2CAE"/>
    <w:rsid w:val="007A55AE"/>
    <w:rsid w:val="007D647D"/>
    <w:rsid w:val="007D6F14"/>
    <w:rsid w:val="007F2251"/>
    <w:rsid w:val="007F25EB"/>
    <w:rsid w:val="00814637"/>
    <w:rsid w:val="00834448"/>
    <w:rsid w:val="00834B35"/>
    <w:rsid w:val="008715FA"/>
    <w:rsid w:val="008A7293"/>
    <w:rsid w:val="008C3721"/>
    <w:rsid w:val="008C5190"/>
    <w:rsid w:val="008C5216"/>
    <w:rsid w:val="008E55E0"/>
    <w:rsid w:val="009375CF"/>
    <w:rsid w:val="00963776"/>
    <w:rsid w:val="00967DF4"/>
    <w:rsid w:val="00987D9B"/>
    <w:rsid w:val="00993C27"/>
    <w:rsid w:val="00A031B0"/>
    <w:rsid w:val="00A071C4"/>
    <w:rsid w:val="00A1606A"/>
    <w:rsid w:val="00A21CB7"/>
    <w:rsid w:val="00A4251C"/>
    <w:rsid w:val="00A6770B"/>
    <w:rsid w:val="00A81FA6"/>
    <w:rsid w:val="00A90B9F"/>
    <w:rsid w:val="00AA3632"/>
    <w:rsid w:val="00AC0E1D"/>
    <w:rsid w:val="00AC35E4"/>
    <w:rsid w:val="00AE1067"/>
    <w:rsid w:val="00AE2F45"/>
    <w:rsid w:val="00B333CF"/>
    <w:rsid w:val="00B54411"/>
    <w:rsid w:val="00B871F8"/>
    <w:rsid w:val="00BB5B83"/>
    <w:rsid w:val="00C01906"/>
    <w:rsid w:val="00C3345E"/>
    <w:rsid w:val="00C473BD"/>
    <w:rsid w:val="00C652DC"/>
    <w:rsid w:val="00CA7DB5"/>
    <w:rsid w:val="00CB2BAD"/>
    <w:rsid w:val="00CD54D0"/>
    <w:rsid w:val="00D04C85"/>
    <w:rsid w:val="00D21775"/>
    <w:rsid w:val="00D364CC"/>
    <w:rsid w:val="00D43C3C"/>
    <w:rsid w:val="00D66C78"/>
    <w:rsid w:val="00D67B6D"/>
    <w:rsid w:val="00D8502D"/>
    <w:rsid w:val="00DD2F13"/>
    <w:rsid w:val="00DD4481"/>
    <w:rsid w:val="00DD4AD5"/>
    <w:rsid w:val="00E0501F"/>
    <w:rsid w:val="00E0575B"/>
    <w:rsid w:val="00E13CB8"/>
    <w:rsid w:val="00E30670"/>
    <w:rsid w:val="00E6110B"/>
    <w:rsid w:val="00E63461"/>
    <w:rsid w:val="00E939E2"/>
    <w:rsid w:val="00EB2527"/>
    <w:rsid w:val="00ED06E7"/>
    <w:rsid w:val="00ED1E25"/>
    <w:rsid w:val="00F32CAC"/>
    <w:rsid w:val="00F5149E"/>
    <w:rsid w:val="00F60FF2"/>
    <w:rsid w:val="00F7442B"/>
    <w:rsid w:val="00F817F7"/>
    <w:rsid w:val="00F93E4F"/>
    <w:rsid w:val="00FD2D20"/>
    <w:rsid w:val="00FD4D11"/>
    <w:rsid w:val="00FE7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CC10304"/>
  <w15:chartTrackingRefBased/>
  <w15:docId w15:val="{56F4928A-0D6A-4491-915F-17585ADF9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34B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849F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49FC"/>
  </w:style>
  <w:style w:type="table" w:styleId="TableGrid">
    <w:name w:val="Table Grid"/>
    <w:basedOn w:val="TableNormal"/>
    <w:uiPriority w:val="39"/>
    <w:rsid w:val="002849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2849F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849FC"/>
    <w:rPr>
      <w:color w:val="80808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652321"/>
    <w:pPr>
      <w:numPr>
        <w:numId w:val="24"/>
      </w:numPr>
      <w:tabs>
        <w:tab w:val="center" w:pos="6100"/>
        <w:tab w:val="right" w:pos="11560"/>
      </w:tabs>
      <w:spacing w:after="200"/>
      <w:ind w:right="220"/>
      <w:jc w:val="both"/>
    </w:pPr>
    <w:rPr>
      <w:rFonts w:ascii="Times New Roman" w:hAnsi="Times New Roman" w:cs="Times New Roman"/>
      <w:bCs/>
      <w:sz w:val="28"/>
      <w:szCs w:val="28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52321"/>
  </w:style>
  <w:style w:type="character" w:customStyle="1" w:styleId="MTDisplayEquationChar">
    <w:name w:val="MTDisplayEquation Char"/>
    <w:basedOn w:val="ListParagraphChar"/>
    <w:link w:val="MTDisplayEquation"/>
    <w:rsid w:val="00652321"/>
    <w:rPr>
      <w:rFonts w:ascii="Times New Roman" w:hAnsi="Times New Roman" w:cs="Times New Roman"/>
      <w:bCs/>
      <w:sz w:val="28"/>
      <w:szCs w:val="28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436C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6CD8"/>
  </w:style>
  <w:style w:type="character" w:styleId="Hyperlink">
    <w:name w:val="Hyperlink"/>
    <w:basedOn w:val="DefaultParagraphFont"/>
    <w:uiPriority w:val="99"/>
    <w:unhideWhenUsed/>
    <w:rsid w:val="007F25EB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7F25E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46AE8B-7C2D-4F86-B9BE-892ED467CC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5</Words>
  <Characters>145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iểm tra giữa HK1 Toán lớp 2 số 4 năm 2020-2021</dc:title>
  <dc:subject/>
  <dc:creator>Thaygiaongheo.com;SƯU TẦM VÀ BIÊN SOẠN: THẦY ĐÔNG (097889561)</dc:creator>
  <cp:keywords/>
  <dc:description/>
  <cp:lastModifiedBy>Trần Chí</cp:lastModifiedBy>
  <cp:revision>2</cp:revision>
  <dcterms:created xsi:type="dcterms:W3CDTF">2020-10-26T09:11:00Z</dcterms:created>
  <dcterms:modified xsi:type="dcterms:W3CDTF">2020-10-26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